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258C" w:rsidRDefault="001F5D66" w:rsidP="00AC258C">
      <w:pPr>
        <w:jc w:val="both"/>
        <w:rPr>
          <w:b/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Ngaøy soaïn: 10/4</w:t>
      </w:r>
      <w:r w:rsidR="00AC258C">
        <w:rPr>
          <w:sz w:val="28"/>
          <w:szCs w:val="28"/>
          <w:lang w:val="pt-BR"/>
        </w:rPr>
        <w:t>/</w:t>
      </w:r>
      <w:r>
        <w:rPr>
          <w:sz w:val="28"/>
          <w:szCs w:val="28"/>
          <w:lang w:val="pt-BR"/>
        </w:rPr>
        <w:t>2</w:t>
      </w:r>
      <w:r w:rsidR="00AC258C">
        <w:rPr>
          <w:sz w:val="28"/>
          <w:szCs w:val="28"/>
          <w:lang w:val="pt-BR"/>
        </w:rPr>
        <w:t>017</w:t>
      </w:r>
      <w:r w:rsidR="00AC258C" w:rsidRPr="00547EB4">
        <w:rPr>
          <w:sz w:val="28"/>
          <w:szCs w:val="28"/>
          <w:lang w:val="pt-BR"/>
        </w:rPr>
        <w:tab/>
      </w:r>
    </w:p>
    <w:p w:rsidR="00AC258C" w:rsidRPr="00547EB4" w:rsidRDefault="00AC258C" w:rsidP="00AC258C">
      <w:pPr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547EB4">
        <w:rPr>
          <w:b/>
          <w:sz w:val="28"/>
          <w:szCs w:val="28"/>
          <w:lang w:val="pt-BR"/>
        </w:rPr>
        <w:t>Tieát daïy:</w:t>
      </w:r>
      <w:r w:rsidRPr="00547EB4">
        <w:rPr>
          <w:b/>
          <w:sz w:val="28"/>
          <w:szCs w:val="28"/>
          <w:lang w:val="pt-BR"/>
        </w:rPr>
        <w:tab/>
      </w:r>
      <w:r>
        <w:rPr>
          <w:b/>
          <w:sz w:val="28"/>
          <w:szCs w:val="28"/>
          <w:lang w:val="pt-BR"/>
        </w:rPr>
        <w:t xml:space="preserve">126          </w:t>
      </w:r>
      <w:r w:rsidRPr="00547EB4">
        <w:rPr>
          <w:b/>
          <w:sz w:val="28"/>
          <w:szCs w:val="28"/>
          <w:lang w:val="pt-BR"/>
        </w:rPr>
        <w:t xml:space="preserve">Baøøi 3: COÂNG THÖÙC LÖÔÏNG GIAÙC </w:t>
      </w:r>
      <w:r>
        <w:rPr>
          <w:b/>
          <w:sz w:val="28"/>
          <w:szCs w:val="28"/>
          <w:lang w:val="pt-BR"/>
        </w:rPr>
        <w:t>(t3)</w:t>
      </w:r>
    </w:p>
    <w:p w:rsidR="00AC258C" w:rsidRPr="00547EB4" w:rsidRDefault="00AC258C" w:rsidP="00AC258C">
      <w:pPr>
        <w:jc w:val="both"/>
        <w:rPr>
          <w:b/>
          <w:sz w:val="28"/>
          <w:szCs w:val="28"/>
          <w:lang w:val="pt-BR"/>
        </w:rPr>
      </w:pPr>
    </w:p>
    <w:p w:rsidR="00AC258C" w:rsidRPr="00547EB4" w:rsidRDefault="00AC258C" w:rsidP="00AC258C">
      <w:pPr>
        <w:jc w:val="both"/>
        <w:rPr>
          <w:b/>
          <w:sz w:val="28"/>
          <w:szCs w:val="28"/>
          <w:lang w:val="pt-BR"/>
        </w:rPr>
      </w:pPr>
      <w:r w:rsidRPr="00547EB4">
        <w:rPr>
          <w:b/>
          <w:sz w:val="28"/>
          <w:szCs w:val="28"/>
          <w:lang w:val="pt-BR"/>
        </w:rPr>
        <w:t>I. MUÏC TIEÂU:</w:t>
      </w:r>
    </w:p>
    <w:p w:rsidR="00AC258C" w:rsidRPr="00547EB4" w:rsidRDefault="00AC258C" w:rsidP="00AC258C">
      <w:pPr>
        <w:rPr>
          <w:rFonts w:ascii="Times New Roman" w:hAnsi="Times New Roman"/>
          <w:sz w:val="28"/>
          <w:szCs w:val="28"/>
          <w:lang w:val="pt-BR"/>
        </w:rPr>
      </w:pPr>
      <w:r w:rsidRPr="00547EB4">
        <w:rPr>
          <w:b/>
          <w:sz w:val="28"/>
          <w:szCs w:val="28"/>
          <w:lang w:val="pt-BR"/>
        </w:rPr>
        <w:tab/>
      </w:r>
      <w:r w:rsidRPr="00547EB4">
        <w:rPr>
          <w:rFonts w:ascii="Times New Roman" w:hAnsi="Times New Roman"/>
          <w:sz w:val="28"/>
          <w:szCs w:val="28"/>
          <w:lang w:val="pt-BR"/>
        </w:rPr>
        <w:t>Qua bài học sinh cần nắm được:</w:t>
      </w:r>
    </w:p>
    <w:p w:rsidR="00AC258C" w:rsidRPr="00547EB4" w:rsidRDefault="00AC258C" w:rsidP="00AC258C">
      <w:pPr>
        <w:ind w:firstLine="720"/>
        <w:rPr>
          <w:rFonts w:ascii="Times New Roman" w:hAnsi="Times New Roman"/>
          <w:sz w:val="28"/>
          <w:szCs w:val="28"/>
          <w:lang w:val="pt-BR"/>
        </w:rPr>
      </w:pPr>
      <w:r w:rsidRPr="00547EB4">
        <w:rPr>
          <w:rFonts w:ascii="Times New Roman" w:hAnsi="Times New Roman"/>
          <w:sz w:val="28"/>
          <w:szCs w:val="28"/>
          <w:lang w:val="pt-BR"/>
        </w:rPr>
        <w:t xml:space="preserve">+ </w:t>
      </w:r>
      <w:r w:rsidRPr="00547EB4">
        <w:rPr>
          <w:rFonts w:ascii="Times New Roman" w:hAnsi="Times New Roman"/>
          <w:b/>
          <w:sz w:val="28"/>
          <w:szCs w:val="28"/>
          <w:lang w:val="pt-BR"/>
        </w:rPr>
        <w:t>Về kiến thức</w:t>
      </w:r>
      <w:r w:rsidRPr="00547EB4">
        <w:rPr>
          <w:rFonts w:ascii="Times New Roman" w:hAnsi="Times New Roman"/>
          <w:sz w:val="28"/>
          <w:szCs w:val="28"/>
          <w:lang w:val="pt-BR"/>
        </w:rPr>
        <w:t>: Công thức cộng, công t</w:t>
      </w:r>
      <w:r>
        <w:rPr>
          <w:rFonts w:ascii="Times New Roman" w:hAnsi="Times New Roman"/>
          <w:sz w:val="28"/>
          <w:szCs w:val="28"/>
          <w:lang w:val="pt-BR"/>
        </w:rPr>
        <w:t>h</w:t>
      </w:r>
      <w:r w:rsidRPr="00547EB4">
        <w:rPr>
          <w:rFonts w:ascii="Times New Roman" w:hAnsi="Times New Roman"/>
          <w:sz w:val="28"/>
          <w:szCs w:val="28"/>
          <w:lang w:val="pt-BR"/>
        </w:rPr>
        <w:t>ức nhân đôi</w:t>
      </w:r>
      <w:r>
        <w:rPr>
          <w:rFonts w:ascii="Times New Roman" w:hAnsi="Times New Roman"/>
          <w:sz w:val="28"/>
          <w:szCs w:val="28"/>
          <w:lang w:val="pt-BR"/>
        </w:rPr>
        <w:t xml:space="preserve">, công thức biến đổi tích thành tổng, công thức biến đổi tổng thành tích </w:t>
      </w:r>
      <w:r w:rsidRPr="00547EB4">
        <w:rPr>
          <w:rFonts w:ascii="Times New Roman" w:hAnsi="Times New Roman"/>
          <w:sz w:val="28"/>
          <w:szCs w:val="28"/>
          <w:lang w:val="pt-BR"/>
        </w:rPr>
        <w:t>.</w:t>
      </w:r>
    </w:p>
    <w:p w:rsidR="00AC258C" w:rsidRPr="00547EB4" w:rsidRDefault="00AC258C" w:rsidP="00AC258C">
      <w:pPr>
        <w:ind w:firstLine="720"/>
        <w:rPr>
          <w:rFonts w:ascii="Times New Roman" w:hAnsi="Times New Roman"/>
          <w:sz w:val="28"/>
          <w:szCs w:val="28"/>
          <w:lang w:val="pt-BR"/>
        </w:rPr>
      </w:pPr>
      <w:r w:rsidRPr="00547EB4">
        <w:rPr>
          <w:rFonts w:ascii="Times New Roman" w:hAnsi="Times New Roman"/>
          <w:sz w:val="28"/>
          <w:szCs w:val="28"/>
          <w:lang w:val="pt-BR"/>
        </w:rPr>
        <w:t xml:space="preserve">+ </w:t>
      </w:r>
      <w:r w:rsidRPr="00547EB4">
        <w:rPr>
          <w:rFonts w:ascii="Times New Roman" w:hAnsi="Times New Roman"/>
          <w:b/>
          <w:sz w:val="28"/>
          <w:szCs w:val="28"/>
          <w:lang w:val="pt-BR"/>
        </w:rPr>
        <w:t>Về kĩ năng</w:t>
      </w:r>
      <w:r w:rsidRPr="00547EB4">
        <w:rPr>
          <w:rFonts w:ascii="Times New Roman" w:hAnsi="Times New Roman"/>
          <w:sz w:val="28"/>
          <w:szCs w:val="28"/>
          <w:lang w:val="pt-BR"/>
        </w:rPr>
        <w:t>:  Học sinh áp dụng công thức vào giải toán,( chứng minh,rút gọn biểu thức,tính toán …)</w:t>
      </w:r>
    </w:p>
    <w:p w:rsidR="00AC258C" w:rsidRPr="00547EB4" w:rsidRDefault="00AC258C" w:rsidP="00AC258C">
      <w:pPr>
        <w:ind w:firstLine="720"/>
        <w:rPr>
          <w:rFonts w:ascii="Times New Roman" w:hAnsi="Times New Roman"/>
          <w:sz w:val="28"/>
          <w:szCs w:val="28"/>
          <w:lang w:val="pt-BR"/>
        </w:rPr>
      </w:pPr>
      <w:r w:rsidRPr="00547EB4">
        <w:rPr>
          <w:rFonts w:ascii="Times New Roman" w:hAnsi="Times New Roman"/>
          <w:sz w:val="28"/>
          <w:szCs w:val="28"/>
          <w:lang w:val="pt-BR"/>
        </w:rPr>
        <w:t xml:space="preserve">+  </w:t>
      </w:r>
      <w:r w:rsidRPr="00547EB4">
        <w:rPr>
          <w:rFonts w:ascii="Times New Roman" w:hAnsi="Times New Roman"/>
          <w:b/>
          <w:sz w:val="28"/>
          <w:szCs w:val="28"/>
          <w:lang w:val="pt-BR"/>
        </w:rPr>
        <w:t>Về thái độ</w:t>
      </w:r>
      <w:r w:rsidRPr="00547EB4">
        <w:rPr>
          <w:rFonts w:ascii="Times New Roman" w:hAnsi="Times New Roman"/>
          <w:sz w:val="28"/>
          <w:szCs w:val="28"/>
          <w:lang w:val="pt-BR"/>
        </w:rPr>
        <w:t>: Có thái độ học tập đúng đắn,chịu khó, kiên nhẫn.</w:t>
      </w:r>
    </w:p>
    <w:p w:rsidR="00AC258C" w:rsidRPr="00547EB4" w:rsidRDefault="00AC258C" w:rsidP="00AC258C">
      <w:pPr>
        <w:rPr>
          <w:rFonts w:ascii="Times New Roman" w:hAnsi="Times New Roman"/>
          <w:sz w:val="28"/>
          <w:szCs w:val="28"/>
          <w:lang w:val="pt-BR"/>
        </w:rPr>
      </w:pPr>
      <w:r w:rsidRPr="00547EB4">
        <w:rPr>
          <w:rFonts w:ascii="Times New Roman" w:hAnsi="Times New Roman"/>
          <w:sz w:val="28"/>
          <w:szCs w:val="28"/>
          <w:lang w:val="pt-BR"/>
        </w:rPr>
        <w:t xml:space="preserve">II/ </w:t>
      </w:r>
      <w:r w:rsidRPr="00547EB4">
        <w:rPr>
          <w:rFonts w:ascii="Times New Roman" w:hAnsi="Times New Roman"/>
          <w:b/>
          <w:sz w:val="28"/>
          <w:szCs w:val="28"/>
          <w:lang w:val="pt-BR"/>
        </w:rPr>
        <w:t>Chẩn bị</w:t>
      </w:r>
      <w:r w:rsidRPr="00547EB4">
        <w:rPr>
          <w:rFonts w:ascii="Times New Roman" w:hAnsi="Times New Roman"/>
          <w:sz w:val="28"/>
          <w:szCs w:val="28"/>
          <w:lang w:val="pt-BR"/>
        </w:rPr>
        <w:t xml:space="preserve">: </w:t>
      </w:r>
    </w:p>
    <w:p w:rsidR="00AC258C" w:rsidRPr="00547EB4" w:rsidRDefault="00AC258C" w:rsidP="00AC258C">
      <w:pPr>
        <w:rPr>
          <w:rFonts w:ascii="Times New Roman" w:hAnsi="Times New Roman"/>
          <w:sz w:val="28"/>
          <w:szCs w:val="28"/>
          <w:lang w:val="pt-BR"/>
        </w:rPr>
      </w:pPr>
      <w:r w:rsidRPr="00547EB4">
        <w:rPr>
          <w:rFonts w:ascii="Times New Roman" w:hAnsi="Times New Roman"/>
          <w:sz w:val="28"/>
          <w:szCs w:val="28"/>
          <w:lang w:val="pt-BR"/>
        </w:rPr>
        <w:t xml:space="preserve">   </w:t>
      </w:r>
      <w:r w:rsidRPr="00547EB4">
        <w:rPr>
          <w:rFonts w:ascii="Times New Roman" w:hAnsi="Times New Roman"/>
          <w:sz w:val="28"/>
          <w:szCs w:val="28"/>
          <w:lang w:val="pt-BR"/>
        </w:rPr>
        <w:tab/>
        <w:t xml:space="preserve">  - Học sinh: Dụng cụ học tập và máy tính bỏ túi.</w:t>
      </w:r>
    </w:p>
    <w:p w:rsidR="00AC258C" w:rsidRPr="00547EB4" w:rsidRDefault="00AC258C" w:rsidP="00AC258C">
      <w:pPr>
        <w:rPr>
          <w:rFonts w:ascii="Times New Roman" w:hAnsi="Times New Roman"/>
          <w:sz w:val="28"/>
          <w:szCs w:val="28"/>
          <w:lang w:val="pt-BR"/>
        </w:rPr>
      </w:pPr>
      <w:r w:rsidRPr="00547EB4">
        <w:rPr>
          <w:rFonts w:ascii="Times New Roman" w:hAnsi="Times New Roman"/>
          <w:sz w:val="28"/>
          <w:szCs w:val="28"/>
          <w:lang w:val="pt-BR"/>
        </w:rPr>
        <w:t xml:space="preserve">   </w:t>
      </w:r>
      <w:r w:rsidRPr="00547EB4">
        <w:rPr>
          <w:rFonts w:ascii="Times New Roman" w:hAnsi="Times New Roman"/>
          <w:sz w:val="28"/>
          <w:szCs w:val="28"/>
          <w:lang w:val="pt-BR"/>
        </w:rPr>
        <w:tab/>
        <w:t xml:space="preserve">  -Giáo viên:đồ dùng giảng dạy,phiế</w:t>
      </w:r>
      <w:r>
        <w:rPr>
          <w:rFonts w:ascii="Times New Roman" w:hAnsi="Times New Roman"/>
          <w:sz w:val="28"/>
          <w:szCs w:val="28"/>
          <w:lang w:val="pt-BR"/>
        </w:rPr>
        <w:t>u học tập, bảng phụ</w:t>
      </w:r>
      <w:r w:rsidRPr="00547EB4">
        <w:rPr>
          <w:rFonts w:ascii="Times New Roman" w:hAnsi="Times New Roman"/>
          <w:sz w:val="28"/>
          <w:szCs w:val="28"/>
          <w:lang w:val="pt-BR"/>
        </w:rPr>
        <w:t xml:space="preserve">. </w:t>
      </w:r>
    </w:p>
    <w:p w:rsidR="00AC258C" w:rsidRPr="00547EB4" w:rsidRDefault="00AC258C" w:rsidP="00AC258C">
      <w:pPr>
        <w:rPr>
          <w:rFonts w:ascii="Times New Roman" w:hAnsi="Times New Roman"/>
          <w:b/>
          <w:sz w:val="28"/>
          <w:szCs w:val="28"/>
          <w:lang w:val="pt-BR"/>
        </w:rPr>
      </w:pPr>
      <w:r w:rsidRPr="00547EB4">
        <w:rPr>
          <w:rFonts w:ascii="Times New Roman" w:hAnsi="Times New Roman"/>
          <w:b/>
          <w:sz w:val="28"/>
          <w:szCs w:val="28"/>
          <w:lang w:val="pt-BR"/>
        </w:rPr>
        <w:t>III/Tiến trình bài học:</w:t>
      </w:r>
    </w:p>
    <w:p w:rsidR="00AC258C" w:rsidRPr="00547EB4" w:rsidRDefault="00AC258C" w:rsidP="00AC258C">
      <w:pPr>
        <w:rPr>
          <w:rFonts w:ascii="Times New Roman" w:hAnsi="Times New Roman"/>
          <w:sz w:val="28"/>
          <w:szCs w:val="28"/>
          <w:lang w:val="pt-BR"/>
        </w:rPr>
      </w:pPr>
      <w:r w:rsidRPr="00547EB4">
        <w:rPr>
          <w:rFonts w:ascii="Times New Roman" w:hAnsi="Times New Roman"/>
          <w:b/>
          <w:sz w:val="28"/>
          <w:szCs w:val="28"/>
          <w:lang w:val="pt-BR"/>
        </w:rPr>
        <w:t xml:space="preserve">*Ổn định lớp, </w:t>
      </w:r>
      <w:r>
        <w:rPr>
          <w:rFonts w:ascii="Times New Roman" w:hAnsi="Times New Roman"/>
          <w:sz w:val="28"/>
          <w:szCs w:val="28"/>
          <w:lang w:val="pt-BR"/>
        </w:rPr>
        <w:t>giới thiệu: Chia lớp thành 4</w:t>
      </w:r>
      <w:r w:rsidRPr="00547EB4">
        <w:rPr>
          <w:rFonts w:ascii="Times New Roman" w:hAnsi="Times New Roman"/>
          <w:sz w:val="28"/>
          <w:szCs w:val="28"/>
          <w:lang w:val="pt-BR"/>
        </w:rPr>
        <w:t xml:space="preserve"> nhóm.</w:t>
      </w:r>
    </w:p>
    <w:p w:rsidR="00AC258C" w:rsidRPr="00547EB4" w:rsidRDefault="003167EF" w:rsidP="00AC258C">
      <w:pPr>
        <w:rPr>
          <w:rFonts w:ascii="Times New Roman" w:hAnsi="Times New Roman"/>
          <w:b/>
          <w:sz w:val="28"/>
          <w:szCs w:val="28"/>
          <w:lang w:val="pt-BR"/>
        </w:rPr>
      </w:pPr>
      <w:r>
        <w:rPr>
          <w:rFonts w:ascii="Times New Roman" w:hAnsi="Times New Roman"/>
          <w:b/>
          <w:sz w:val="28"/>
          <w:szCs w:val="28"/>
          <w:lang w:val="pt-BR"/>
        </w:rPr>
        <w:t>*Kiểm tra bài cũ (7p)</w:t>
      </w:r>
    </w:p>
    <w:p w:rsidR="00AC258C" w:rsidRDefault="00AC258C" w:rsidP="00AC258C">
      <w:p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1. Cho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pt-BR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pt-BR"/>
              </w:rPr>
              <m:t>a</m:t>
            </m:r>
          </m:e>
        </m:func>
        <m:r>
          <w:rPr>
            <w:rFonts w:ascii="Cambria Math" w:hAnsi="Cambria Math"/>
            <w:sz w:val="28"/>
            <w:szCs w:val="28"/>
            <w:lang w:val="pt-BR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  <w:lang w:val="pt-BR"/>
          </w:rPr>
          <m:t xml:space="preserve">; 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pt-BR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pt-BR"/>
              </w:rPr>
              <m:t>a</m:t>
            </m:r>
          </m:e>
        </m:func>
        <m:r>
          <w:rPr>
            <w:rFonts w:ascii="Cambria Math" w:hAnsi="Cambria Math"/>
            <w:sz w:val="28"/>
            <w:szCs w:val="28"/>
            <w:lang w:val="pt-BR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  <w:lang w:val="pt-BR"/>
          </w:rPr>
          <m:t xml:space="preserve">  ;   b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i/>
                <w:sz w:val="28"/>
                <w:szCs w:val="28"/>
                <w:lang w:val="pt-BR"/>
              </w:rPr>
              <w:sym w:font="Symbol" w:char="F050"/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6</m:t>
            </m:r>
          </m:den>
        </m:f>
      </m:oMath>
      <w:r>
        <w:rPr>
          <w:rFonts w:ascii="Times New Roman" w:hAnsi="Times New Roman"/>
          <w:sz w:val="28"/>
          <w:szCs w:val="28"/>
          <w:lang w:val="pt-BR"/>
        </w:rPr>
        <w:t xml:space="preserve">.  Tính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pt-BR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pt-BR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pt-BR"/>
                  </w:rPr>
                  <m:t>a+b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val="pt-BR"/>
              </w:rPr>
              <m:t xml:space="preserve">; 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pt-BR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pt-BR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pt-B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pt-BR"/>
                      </w:rPr>
                      <m:t>2a</m:t>
                    </m:r>
                  </m:e>
                </m:d>
              </m:e>
            </m:func>
          </m:e>
        </m:func>
      </m:oMath>
      <w:r>
        <w:rPr>
          <w:rFonts w:ascii="Times New Roman" w:hAnsi="Times New Roman"/>
          <w:sz w:val="28"/>
          <w:szCs w:val="28"/>
          <w:lang w:val="pt-BR"/>
        </w:rPr>
        <w:t>.</w:t>
      </w:r>
    </w:p>
    <w:p w:rsidR="00AC258C" w:rsidRPr="00547EB4" w:rsidRDefault="00AC258C" w:rsidP="00AC258C">
      <w:p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2. Viết công thức biến đổi tích thành tổng?</w:t>
      </w:r>
    </w:p>
    <w:p w:rsidR="00AC258C" w:rsidRPr="00547EB4" w:rsidRDefault="00AC258C" w:rsidP="00AC258C">
      <w:pPr>
        <w:rPr>
          <w:rFonts w:ascii="Times New Roman" w:hAnsi="Times New Roman"/>
          <w:b/>
          <w:sz w:val="28"/>
          <w:szCs w:val="28"/>
          <w:u w:val="single"/>
        </w:rPr>
      </w:pPr>
      <w:r w:rsidRPr="00547EB4">
        <w:rPr>
          <w:rFonts w:ascii="Times New Roman" w:hAnsi="Times New Roman"/>
          <w:b/>
          <w:sz w:val="28"/>
          <w:szCs w:val="28"/>
        </w:rPr>
        <w:t>*Bài mới: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34"/>
        <w:gridCol w:w="3544"/>
        <w:gridCol w:w="3260"/>
        <w:gridCol w:w="2693"/>
      </w:tblGrid>
      <w:tr w:rsidR="00AC258C" w:rsidRPr="00547EB4" w:rsidTr="001F5D66">
        <w:tc>
          <w:tcPr>
            <w:tcW w:w="534" w:type="dxa"/>
          </w:tcPr>
          <w:p w:rsidR="00AC258C" w:rsidRPr="00547EB4" w:rsidRDefault="00AC258C" w:rsidP="0054295A">
            <w:pPr>
              <w:spacing w:line="36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547EB4">
              <w:rPr>
                <w:rFonts w:ascii="Times New Roman" w:hAnsi="Times New Roman"/>
                <w:b/>
                <w:i/>
                <w:sz w:val="28"/>
                <w:szCs w:val="28"/>
              </w:rPr>
              <w:t>TG</w:t>
            </w:r>
          </w:p>
        </w:tc>
        <w:tc>
          <w:tcPr>
            <w:tcW w:w="3544" w:type="dxa"/>
            <w:vAlign w:val="center"/>
          </w:tcPr>
          <w:p w:rsidR="00AC258C" w:rsidRPr="00547EB4" w:rsidRDefault="00AC258C" w:rsidP="0054295A">
            <w:pPr>
              <w:spacing w:line="36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547EB4">
              <w:rPr>
                <w:rFonts w:ascii="Times New Roman" w:hAnsi="Times New Roman"/>
                <w:b/>
                <w:i/>
                <w:sz w:val="28"/>
                <w:szCs w:val="28"/>
              </w:rPr>
              <w:t>Hoạt động của HS</w:t>
            </w:r>
          </w:p>
        </w:tc>
        <w:tc>
          <w:tcPr>
            <w:tcW w:w="3260" w:type="dxa"/>
            <w:vAlign w:val="center"/>
          </w:tcPr>
          <w:p w:rsidR="00AC258C" w:rsidRPr="00547EB4" w:rsidRDefault="00AC258C" w:rsidP="0054295A">
            <w:pPr>
              <w:spacing w:line="36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547EB4">
              <w:rPr>
                <w:rFonts w:ascii="Times New Roman" w:hAnsi="Times New Roman"/>
                <w:b/>
                <w:i/>
                <w:sz w:val="28"/>
                <w:szCs w:val="28"/>
              </w:rPr>
              <w:t>Hoạt động của GV</w:t>
            </w:r>
          </w:p>
        </w:tc>
        <w:tc>
          <w:tcPr>
            <w:tcW w:w="2693" w:type="dxa"/>
            <w:vAlign w:val="center"/>
          </w:tcPr>
          <w:p w:rsidR="00AC258C" w:rsidRPr="00547EB4" w:rsidRDefault="00AC258C" w:rsidP="0054295A">
            <w:pPr>
              <w:spacing w:line="36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547EB4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Nội dung </w:t>
            </w:r>
          </w:p>
        </w:tc>
      </w:tr>
      <w:tr w:rsidR="00AC258C" w:rsidRPr="00547EB4" w:rsidTr="001F5D66">
        <w:tc>
          <w:tcPr>
            <w:tcW w:w="534" w:type="dxa"/>
          </w:tcPr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p</w:t>
            </w: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167EF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167EF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167EF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167EF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167EF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167EF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167EF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167EF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167EF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167EF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167EF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167EF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167EF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167EF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167EF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167EF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167EF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167EF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p</w:t>
            </w: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1F5D66" w:rsidRDefault="001F5D6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1F5D66" w:rsidRDefault="001F5D6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1F5D66" w:rsidRDefault="001F5D6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1F5D66" w:rsidRDefault="001F5D6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1F5D66" w:rsidRDefault="001F5D6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1F5D66" w:rsidRDefault="001F5D6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p</w:t>
            </w:r>
          </w:p>
          <w:p w:rsidR="001F5D66" w:rsidRDefault="001F5D6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1F5D66" w:rsidRDefault="001F5D6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1F5D66" w:rsidRDefault="001F5D6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1F5D66" w:rsidRDefault="001F5D6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1F5D66" w:rsidRDefault="001F5D6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1F5D66" w:rsidRDefault="001F5D6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1F5D66" w:rsidRDefault="001F5D6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1F5D66" w:rsidRDefault="001F5D6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1F5D66" w:rsidRDefault="001F5D6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1F5D66" w:rsidRDefault="001F5D6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p</w:t>
            </w:r>
          </w:p>
          <w:p w:rsidR="001F5D66" w:rsidRDefault="001F5D6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1F5D66" w:rsidRPr="00547EB4" w:rsidRDefault="001F5D6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44" w:type="dxa"/>
            <w:vAlign w:val="center"/>
          </w:tcPr>
          <w:p w:rsidR="00C15873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C15873" w:rsidRDefault="00EC347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+b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;</m:t>
                </m:r>
              </m:oMath>
            </m:oMathPara>
          </w:p>
          <w:p w:rsidR="00C15873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-b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</m:t>
                    </m:r>
                  </m:den>
                </m:f>
              </m:oMath>
            </m:oMathPara>
          </w:p>
          <w:p w:rsidR="00C15873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</m:func>
            </m:oMath>
          </w:p>
          <w:p w:rsidR="00C15873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os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6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C15873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+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</w:p>
          <w:p w:rsidR="00C15873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Default="00EC347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+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-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+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</m:oMath>
            </m:oMathPara>
          </w:p>
          <w:p w:rsidR="00C15873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Default="00EC347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+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  <w:r w:rsidR="00C15873">
              <w:rPr>
                <w:rFonts w:ascii="Times New Roman" w:hAnsi="Times New Roman"/>
                <w:sz w:val="28"/>
                <w:szCs w:val="28"/>
              </w:rPr>
              <w:t xml:space="preserve"> bằng 2.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+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EC347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</m:func>
            </m:oMath>
            <w:r w:rsidR="00C15873" w:rsidRPr="003167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2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+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-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func>
            </m:oMath>
            <w:r w:rsidR="00404DF5" w:rsidRPr="003167E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EC347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</m:func>
            </m:oMath>
            <w:r w:rsidR="00C15873" w:rsidRPr="003167EF"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+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-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func>
            </m:oMath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Default="00EC3476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</m:oMath>
            </m:oMathPara>
          </w:p>
          <w:p w:rsidR="00404DF5" w:rsidRDefault="00EC3476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°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si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5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°</m:t>
                            </m:r>
                          </m:sup>
                        </m:sSup>
                      </m:e>
                    </m:func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=A</m:t>
                </m:r>
              </m:oMath>
            </m:oMathPara>
          </w:p>
          <w:p w:rsidR="00AA6323" w:rsidRPr="00404DF5" w:rsidRDefault="00AA6323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 gv hướng dẫn HS ấn máy tính lưu vào A ấn SHIFT STO A)</w:t>
            </w:r>
          </w:p>
          <w:p w:rsidR="00AA6323" w:rsidRPr="00AA6323" w:rsidRDefault="00404DF5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+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.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-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func>
                </m:e>
              </m:func>
            </m:oMath>
          </w:p>
          <w:p w:rsidR="00404DF5" w:rsidRPr="00404DF5" w:rsidRDefault="003167EF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5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°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5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°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5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°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5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°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=B</m:t>
                </m:r>
              </m:oMath>
            </m:oMathPara>
          </w:p>
          <w:p w:rsidR="00404DF5" w:rsidRPr="00404DF5" w:rsidRDefault="00404DF5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404DF5" w:rsidRDefault="00AA632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 gv hướng dẫn HS ấn máy tính lưu vào B ấn SHIFT STO B)</w:t>
            </w:r>
          </w:p>
          <w:p w:rsidR="00AA6323" w:rsidRDefault="00AA632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-2B=0</w:t>
            </w:r>
          </w:p>
          <w:p w:rsidR="00AA6323" w:rsidRDefault="00AA632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A6323" w:rsidRDefault="00AA632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A6323" w:rsidRPr="00404DF5" w:rsidRDefault="00EC3476" w:rsidP="00AA632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e>
                </m:func>
              </m:oMath>
            </m:oMathPara>
          </w:p>
          <w:p w:rsidR="00AA6323" w:rsidRDefault="00AA6323" w:rsidP="00AA632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2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+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.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-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func>
                </m:e>
              </m:func>
            </m:oMath>
          </w:p>
          <w:p w:rsidR="00AA6323" w:rsidRDefault="00AA632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A6323" w:rsidRDefault="00AA632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A6323" w:rsidRPr="00AA6323" w:rsidRDefault="00EC3476" w:rsidP="00AA632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</m:func>
            </m:oMath>
            <w:r w:rsidR="00AA6323" w:rsidRPr="00AA6323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+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.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-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func>
                </m:e>
              </m:func>
            </m:oMath>
          </w:p>
          <w:p w:rsidR="00AA6323" w:rsidRPr="00AA6323" w:rsidRDefault="00AA632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A6323" w:rsidRPr="00AA6323" w:rsidRDefault="00AA632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A6323" w:rsidRPr="00AA6323" w:rsidRDefault="00AA632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A6323" w:rsidRPr="00AA6323" w:rsidRDefault="00AA632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A6323" w:rsidRPr="00AA6323" w:rsidRDefault="00AA632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A6323" w:rsidRPr="00AA6323" w:rsidRDefault="00AA632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A6323" w:rsidRPr="00AA6323" w:rsidRDefault="00AA632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404DF5" w:rsidRPr="00AA6323" w:rsidRDefault="00404DF5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404DF5" w:rsidRPr="00AA6323" w:rsidRDefault="00404DF5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91BC6" w:rsidRPr="00547EB4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47EB4">
              <w:rPr>
                <w:rFonts w:ascii="Times New Roman" w:hAnsi="Times New Roman"/>
                <w:sz w:val="28"/>
                <w:szCs w:val="28"/>
              </w:rPr>
              <w:t>Các nhóm nhận nhiệm vụ cùng nhau thảo luận tìm ra kết quả.Đại diện các nhóm trình bày kết quả của nhóm mình,các nhóm khác cùng trao đổi góp ý đưa ra kết quả đúng.</w:t>
            </w: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547EB4" w:rsidRDefault="00AC258C" w:rsidP="003167EF">
            <w:pPr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260" w:type="dxa"/>
            <w:vAlign w:val="center"/>
          </w:tcPr>
          <w:p w:rsidR="004C6167" w:rsidRPr="003167EF" w:rsidRDefault="004C6167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lastRenderedPageBreak/>
              <w:t>Từ bài cũ giáo viên cho HS nhắc lại ngắn gọn các kiến thức đã học ở tiết trước.</w:t>
            </w:r>
          </w:p>
          <w:p w:rsidR="004C6167" w:rsidRPr="003167EF" w:rsidRDefault="004C6167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>GV đặt vấn đề:</w:t>
            </w:r>
          </w:p>
          <w:p w:rsidR="004C6167" w:rsidRPr="003167EF" w:rsidRDefault="004C6167" w:rsidP="004C6167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 xml:space="preserve">Cho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π 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;  b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den>
              </m:f>
            </m:oMath>
          </w:p>
          <w:p w:rsidR="004C6167" w:rsidRPr="003167EF" w:rsidRDefault="004C6167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 xml:space="preserve">Tính  +)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   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a+b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 xml:space="preserve">=?; 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a-b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?</m:t>
              </m:r>
            </m:oMath>
          </w:p>
          <w:p w:rsidR="004C6167" w:rsidRPr="003167EF" w:rsidRDefault="004C6167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 xml:space="preserve">    +)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=….</m:t>
              </m:r>
            </m:oMath>
          </w:p>
          <w:p w:rsidR="004C6167" w:rsidRPr="003167EF" w:rsidRDefault="004C6167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 xml:space="preserve">+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+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-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=…</m:t>
              </m:r>
            </m:oMath>
          </w:p>
          <w:p w:rsidR="004C6167" w:rsidRPr="003167EF" w:rsidRDefault="004C6167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 xml:space="preserve">         </w:t>
            </w: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4C6167" w:rsidRPr="003167EF" w:rsidRDefault="004C6167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 xml:space="preserve">GV: Có </w:t>
            </w:r>
            <w:r w:rsidR="00C15873" w:rsidRPr="003167EF">
              <w:rPr>
                <w:rFonts w:ascii="Times New Roman" w:hAnsi="Times New Roman"/>
                <w:sz w:val="28"/>
                <w:szCs w:val="28"/>
              </w:rPr>
              <w:t>nhận xét gì về</w:t>
            </w:r>
            <w:r w:rsidRPr="003167EF">
              <w:rPr>
                <w:rFonts w:ascii="Times New Roman" w:hAnsi="Times New Roman"/>
                <w:sz w:val="28"/>
                <w:szCs w:val="28"/>
              </w:rPr>
              <w:t xml:space="preserve"> hai số 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+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3167EF">
              <w:rPr>
                <w:rFonts w:ascii="Times New Roman" w:hAnsi="Times New Roman"/>
                <w:sz w:val="28"/>
                <w:szCs w:val="28"/>
              </w:rPr>
              <w:t xml:space="preserve">   và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+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  <w:r w:rsidRPr="003167EF">
              <w:rPr>
                <w:rFonts w:ascii="Times New Roman" w:hAnsi="Times New Roman"/>
                <w:sz w:val="28"/>
                <w:szCs w:val="28"/>
              </w:rPr>
              <w:t xml:space="preserve"> ?</w:t>
            </w:r>
          </w:p>
          <w:p w:rsidR="004C6167" w:rsidRPr="003167EF" w:rsidRDefault="004C6167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 xml:space="preserve">Từ đó suy ra mối liên hệ giữa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</m:func>
            </m:oMath>
            <w:r w:rsidRPr="003167EF">
              <w:rPr>
                <w:rFonts w:ascii="Times New Roman" w:hAnsi="Times New Roman"/>
                <w:sz w:val="28"/>
                <w:szCs w:val="28"/>
              </w:rPr>
              <w:t xml:space="preserve"> và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+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-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func>
            </m:oMath>
          </w:p>
          <w:p w:rsidR="00C15873" w:rsidRPr="003167EF" w:rsidRDefault="00C15873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 xml:space="preserve">Tương tự : Kiểm tra mối liên hệ giữa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</m:func>
            </m:oMath>
            <w:r w:rsidRPr="003167EF">
              <w:rPr>
                <w:rFonts w:ascii="Times New Roman" w:hAnsi="Times New Roman"/>
                <w:sz w:val="28"/>
                <w:szCs w:val="28"/>
              </w:rPr>
              <w:t xml:space="preserve"> và -2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+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-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func>
            </m:oMath>
          </w:p>
          <w:p w:rsidR="00404DF5" w:rsidRPr="003167EF" w:rsidRDefault="00404DF5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>Gv:</w:t>
            </w:r>
          </w:p>
          <w:p w:rsidR="00404DF5" w:rsidRPr="003167EF" w:rsidRDefault="00EC3476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</m:func>
            </m:oMath>
            <w:r w:rsidR="00404DF5" w:rsidRPr="003167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2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+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-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func>
            </m:oMath>
            <w:r w:rsidR="00404DF5" w:rsidRPr="003167E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404DF5" w:rsidRPr="003167EF" w:rsidRDefault="00404DF5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404DF5" w:rsidRPr="003167EF" w:rsidRDefault="00EC3476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</m:func>
            </m:oMath>
            <w:r w:rsidR="00404DF5" w:rsidRPr="003167EF"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2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+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.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-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func>
            </m:oMath>
          </w:p>
          <w:p w:rsidR="00404DF5" w:rsidRPr="003167EF" w:rsidRDefault="00404DF5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 xml:space="preserve"> Cũng đúng cho cung a, b bất kì .</w:t>
            </w:r>
          </w:p>
          <w:p w:rsidR="00404DF5" w:rsidRPr="003167EF" w:rsidRDefault="00404DF5" w:rsidP="00404DF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 xml:space="preserve">Cho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 xml:space="preserve"> ;  b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  <w:p w:rsidR="00404DF5" w:rsidRPr="003167EF" w:rsidRDefault="00404DF5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 xml:space="preserve">Tính: +)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=?</m:t>
              </m:r>
            </m:oMath>
          </w:p>
          <w:p w:rsidR="00404DF5" w:rsidRPr="003167EF" w:rsidRDefault="00404DF5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 xml:space="preserve">+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+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.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-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func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=?</m:t>
              </m:r>
            </m:oMath>
          </w:p>
          <w:p w:rsidR="00AA6323" w:rsidRPr="003167EF" w:rsidRDefault="00AA6323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A6323" w:rsidRPr="003167EF" w:rsidRDefault="00AA6323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A6323" w:rsidRPr="003167EF" w:rsidRDefault="00AA6323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A6323" w:rsidRPr="003167EF" w:rsidRDefault="00AA6323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A6323" w:rsidRPr="003167EF" w:rsidRDefault="00AA6323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A6323" w:rsidRPr="003167EF" w:rsidRDefault="00AA6323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>Yêu cầu HS kiểm tra kết quả A-2B</w:t>
            </w:r>
          </w:p>
          <w:p w:rsidR="00AA6323" w:rsidRPr="003167EF" w:rsidRDefault="00AA6323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A6323" w:rsidRPr="003167EF" w:rsidRDefault="00AA6323" w:rsidP="00AA632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 xml:space="preserve">Từ đó có nhận xét gì về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</m:func>
            </m:oMath>
            <w:r w:rsidRPr="003167EF">
              <w:rPr>
                <w:rFonts w:ascii="Times New Roman" w:hAnsi="Times New Roman"/>
                <w:sz w:val="28"/>
                <w:szCs w:val="28"/>
              </w:rPr>
              <w:t xml:space="preserve"> và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+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.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-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func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=?</m:t>
              </m:r>
            </m:oMath>
          </w:p>
          <w:p w:rsidR="00AA6323" w:rsidRPr="003167EF" w:rsidRDefault="00AA6323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A6323" w:rsidRPr="003167EF" w:rsidRDefault="00AA6323" w:rsidP="00AA632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 xml:space="preserve">Tương tự: kiểm tra mối liên hệ giữa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</m:func>
            </m:oMath>
            <w:r w:rsidRPr="003167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167E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và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+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.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-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func>
                </m:e>
              </m:func>
            </m:oMath>
          </w:p>
          <w:p w:rsidR="0054295A" w:rsidRPr="003167EF" w:rsidRDefault="0054295A" w:rsidP="00AA632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>Các công thức</w:t>
            </w:r>
          </w:p>
          <w:p w:rsidR="00AA6323" w:rsidRPr="003167EF" w:rsidRDefault="00AA6323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54295A" w:rsidRPr="003167EF" w:rsidRDefault="00EC347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</m:func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e>
                </m:func>
              </m:oMath>
            </m:oMathPara>
          </w:p>
          <w:p w:rsidR="00791BC6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=2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+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.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-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func>
                </m:e>
              </m:func>
            </m:oMath>
          </w:p>
          <w:p w:rsidR="0054295A" w:rsidRPr="003167EF" w:rsidRDefault="00EC347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func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</m:func>
            </m:oMath>
            <w:r w:rsidR="0054295A" w:rsidRPr="003167EF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+b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.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a-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func>
                </m:e>
              </m:func>
            </m:oMath>
          </w:p>
          <w:p w:rsidR="0054295A" w:rsidRPr="003167EF" w:rsidRDefault="0054295A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>Vẫn đúng cho hai cung a, b bất kì.</w:t>
            </w:r>
          </w:p>
          <w:p w:rsidR="00AA6323" w:rsidRPr="003167EF" w:rsidRDefault="00AA6323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 xml:space="preserve">GV </w:t>
            </w:r>
            <w:r w:rsidR="0054295A" w:rsidRPr="003167EF">
              <w:rPr>
                <w:rFonts w:ascii="Times New Roman" w:hAnsi="Times New Roman"/>
                <w:sz w:val="28"/>
                <w:szCs w:val="28"/>
              </w:rPr>
              <w:t>tổng quát công thức biến đổi tổng thành tích và treo bảng phụ. Sau đó yêu câu học sinh trả lời câu hỏi trắc nghiệm</w:t>
            </w:r>
          </w:p>
          <w:p w:rsidR="00AA6323" w:rsidRPr="003167EF" w:rsidRDefault="00AA6323" w:rsidP="00404DF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258C" w:rsidRPr="003167EF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="00AC258C" w:rsidRPr="003167EF">
              <w:rPr>
                <w:rFonts w:ascii="Times New Roman" w:hAnsi="Times New Roman"/>
                <w:sz w:val="28"/>
                <w:szCs w:val="28"/>
              </w:rPr>
              <w:t>Phát phiếu học tập cho các nhóm. Theo dõi hoạt động của các nhóm,giúp đỡ học sinh khi cần thiết.</w:t>
            </w:r>
            <w:r w:rsidRPr="003167E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791BC6" w:rsidRPr="003167EF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>Tiếp theo hoạt động chuyển nhóm: Nhóm 1 kiểm tra bài nhóm 4,Nhóm 2 kiểm tra bài nhóm 1, nhóm 3 kiểm tra bài nhóm 2, nhóm 4 kiểm tra bài nhóm 3.</w:t>
            </w:r>
          </w:p>
          <w:p w:rsidR="00AC258C" w:rsidRPr="003167EF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>Đại diện của nhóm trình bày kết quả của nhóm mình.Đại diện các nhóm khác trao đổi góp ý, bổ sung để đưa ra công thức đúng.</w:t>
            </w:r>
          </w:p>
          <w:p w:rsidR="00AC258C" w:rsidRPr="003167EF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>Cho các nhóm thảo luận .Đại diện nhóm trình bày kết quả ,sửa sai ,bổ sung đưa ra kết quả đúng.</w:t>
            </w:r>
          </w:p>
          <w:p w:rsidR="00AC258C" w:rsidRPr="003167EF" w:rsidRDefault="003167EF" w:rsidP="003167EF">
            <w:pPr>
              <w:rPr>
                <w:rFonts w:ascii="Times New Roman" w:hAnsi="Times New Roman"/>
                <w:sz w:val="28"/>
                <w:szCs w:val="28"/>
              </w:rPr>
            </w:pPr>
            <w:r w:rsidRPr="003167EF">
              <w:rPr>
                <w:sz w:val="28"/>
                <w:szCs w:val="28"/>
              </w:rPr>
              <w:t>GV s</w:t>
            </w:r>
            <w:r w:rsidRPr="003167EF">
              <w:rPr>
                <w:rFonts w:ascii="Times New Roman" w:hAnsi="Times New Roman"/>
                <w:sz w:val="28"/>
                <w:szCs w:val="28"/>
                <w:lang w:val="vi-VN"/>
              </w:rPr>
              <w:t>ửa sai và bổ sung cho các nhóm</w:t>
            </w:r>
            <w:r w:rsidRPr="003167EF">
              <w:rPr>
                <w:rFonts w:ascii="Times New Roman" w:hAnsi="Times New Roman"/>
                <w:sz w:val="28"/>
                <w:szCs w:val="28"/>
              </w:rPr>
              <w:t xml:space="preserve"> .</w:t>
            </w:r>
          </w:p>
          <w:p w:rsidR="003167EF" w:rsidRPr="003167EF" w:rsidRDefault="003167EF" w:rsidP="003167EF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3167EF">
              <w:rPr>
                <w:rFonts w:ascii="Times New Roman" w:hAnsi="Times New Roman"/>
                <w:sz w:val="28"/>
                <w:szCs w:val="28"/>
              </w:rPr>
              <w:t>Tổng kết: treo bảng phụ và yêu cầu HS nhắc lại các nội dung chính đã học</w:t>
            </w:r>
            <w:r w:rsidRPr="003167EF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2693" w:type="dxa"/>
            <w:vAlign w:val="center"/>
          </w:tcPr>
          <w:p w:rsidR="00AC258C" w:rsidRPr="003167EF" w:rsidRDefault="00AC258C" w:rsidP="0054295A">
            <w:pPr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3167EF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III/ Công thức biến đổi tích thành tổng và tổng thành tích :</w:t>
            </w:r>
          </w:p>
          <w:p w:rsidR="00AC258C" w:rsidRPr="003167EF" w:rsidRDefault="004C6167" w:rsidP="0054295A">
            <w:pPr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3167EF">
              <w:rPr>
                <w:rFonts w:ascii="Times New Roman" w:hAnsi="Times New Roman"/>
                <w:b/>
                <w:sz w:val="28"/>
                <w:szCs w:val="28"/>
              </w:rPr>
              <w:t>1/ công thức biến đổi tích thành</w:t>
            </w:r>
            <w:r w:rsidR="00AC258C" w:rsidRPr="003167EF">
              <w:rPr>
                <w:rFonts w:ascii="Times New Roman" w:hAnsi="Times New Roman"/>
                <w:b/>
                <w:sz w:val="28"/>
                <w:szCs w:val="28"/>
              </w:rPr>
              <w:t xml:space="preserve"> tổng:</w:t>
            </w:r>
          </w:p>
          <w:p w:rsidR="00AC258C" w:rsidRPr="003167EF" w:rsidRDefault="00AC258C" w:rsidP="0054295A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3167EF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2/Công thức biến đổi tổng thành tích:</w:t>
            </w:r>
          </w:p>
          <w:p w:rsidR="0054295A" w:rsidRPr="003167EF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3167EF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</w:t>
            </w: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91BC6" w:rsidRPr="003167EF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91BC6" w:rsidRPr="003167EF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91BC6" w:rsidRPr="003167EF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91BC6" w:rsidRPr="003167EF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91BC6" w:rsidRPr="003167EF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91BC6" w:rsidRPr="003167EF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91BC6" w:rsidRPr="003167EF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91BC6" w:rsidRPr="003167EF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91BC6" w:rsidRPr="003167EF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91BC6" w:rsidRPr="003167EF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91BC6" w:rsidRPr="003167EF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91BC6" w:rsidRPr="003167EF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91BC6" w:rsidRPr="003167EF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3167EF">
              <w:rPr>
                <w:rFonts w:ascii="Times New Roman" w:hAnsi="Times New Roman"/>
                <w:b/>
                <w:sz w:val="28"/>
                <w:szCs w:val="28"/>
                <w:u w:val="single"/>
                <w:lang w:val="pt-BR"/>
              </w:rPr>
              <w:t>Nội dung bảng phụ</w:t>
            </w:r>
            <w:r w:rsidRPr="003167EF">
              <w:rPr>
                <w:rFonts w:ascii="Times New Roman" w:hAnsi="Times New Roman"/>
                <w:sz w:val="28"/>
                <w:szCs w:val="28"/>
                <w:lang w:val="pt-BR"/>
              </w:rPr>
              <w:t>:</w:t>
            </w:r>
          </w:p>
          <w:p w:rsidR="00AC258C" w:rsidRPr="003167EF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3167EF">
              <w:rPr>
                <w:rFonts w:ascii="Times New Roman" w:hAnsi="Times New Roman"/>
                <w:sz w:val="28"/>
                <w:szCs w:val="28"/>
                <w:lang w:val="pt-BR"/>
              </w:rPr>
              <w:t>*cosu + cosv</w:t>
            </w:r>
            <w:r w:rsidR="00AC258C" w:rsidRPr="003167EF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</w:t>
            </w:r>
            <w:r w:rsidRPr="003167EF">
              <w:rPr>
                <w:rFonts w:ascii="Times New Roman" w:hAnsi="Times New Roman"/>
                <w:position w:val="-24"/>
                <w:sz w:val="28"/>
                <w:szCs w:val="28"/>
              </w:rPr>
              <w:object w:dxaOrig="19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75pt;height:42.1pt" o:ole="">
                  <v:imagedata r:id="rId8" o:title=""/>
                </v:shape>
                <o:OLEObject Type="Embed" ProgID="Equation.DSMT4" ShapeID="_x0000_i1025" DrawAspect="Content" ObjectID="_1554709931" r:id="rId9"/>
              </w:object>
            </w:r>
            <w:r w:rsidR="00AC258C" w:rsidRPr="003167EF">
              <w:rPr>
                <w:rFonts w:ascii="Times New Roman" w:hAnsi="Times New Roman"/>
                <w:sz w:val="28"/>
                <w:szCs w:val="28"/>
                <w:lang w:val="pt-BR"/>
              </w:rPr>
              <w:t>.</w:t>
            </w:r>
          </w:p>
          <w:p w:rsidR="00AC258C" w:rsidRPr="003167EF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3167EF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* cosu - cosv=</w:t>
            </w:r>
            <w:r w:rsidR="00AC258C" w:rsidRPr="003167EF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</w:t>
            </w:r>
            <w:r w:rsidRPr="003167EF">
              <w:rPr>
                <w:rFonts w:ascii="Times New Roman" w:hAnsi="Times New Roman"/>
                <w:position w:val="-24"/>
                <w:sz w:val="28"/>
                <w:szCs w:val="28"/>
              </w:rPr>
              <w:object w:dxaOrig="1980" w:dyaOrig="620">
                <v:shape id="_x0000_i1026" type="#_x0000_t75" style="width:75.4pt;height:34.65pt" o:ole="">
                  <v:imagedata r:id="rId10" o:title=""/>
                </v:shape>
                <o:OLEObject Type="Embed" ProgID="Equation.DSMT4" ShapeID="_x0000_i1026" DrawAspect="Content" ObjectID="_1554709932" r:id="rId11"/>
              </w:object>
            </w:r>
          </w:p>
          <w:p w:rsidR="00AC258C" w:rsidRPr="003167EF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3167EF">
              <w:rPr>
                <w:rFonts w:ascii="Times New Roman" w:hAnsi="Times New Roman"/>
                <w:sz w:val="28"/>
                <w:szCs w:val="28"/>
                <w:lang w:val="nb-NO"/>
              </w:rPr>
              <w:t>*sinu + sinv</w:t>
            </w:r>
            <w:r w:rsidR="00AC258C" w:rsidRPr="003167EF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 =</w:t>
            </w:r>
            <w:r w:rsidRPr="003167EF">
              <w:rPr>
                <w:rFonts w:ascii="Times New Roman" w:hAnsi="Times New Roman"/>
                <w:position w:val="-24"/>
                <w:sz w:val="28"/>
                <w:szCs w:val="28"/>
              </w:rPr>
              <w:object w:dxaOrig="1880" w:dyaOrig="620">
                <v:shape id="_x0000_i1027" type="#_x0000_t75" style="width:94.4pt;height:41.45pt" o:ole="">
                  <v:imagedata r:id="rId12" o:title=""/>
                </v:shape>
                <o:OLEObject Type="Embed" ProgID="Equation.DSMT4" ShapeID="_x0000_i1027" DrawAspect="Content" ObjectID="_1554709933" r:id="rId13"/>
              </w:object>
            </w:r>
            <w:r w:rsidR="00AC258C" w:rsidRPr="003167EF">
              <w:rPr>
                <w:rFonts w:ascii="Times New Roman" w:hAnsi="Times New Roman"/>
                <w:sz w:val="28"/>
                <w:szCs w:val="28"/>
                <w:lang w:val="nb-NO"/>
              </w:rPr>
              <w:t>.</w:t>
            </w:r>
          </w:p>
          <w:p w:rsidR="00AC258C" w:rsidRPr="003167EF" w:rsidRDefault="00791BC6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3167EF">
              <w:rPr>
                <w:rFonts w:ascii="Times New Roman" w:hAnsi="Times New Roman"/>
                <w:sz w:val="28"/>
                <w:szCs w:val="28"/>
                <w:lang w:val="nb-NO"/>
              </w:rPr>
              <w:t>*sinu - sinv</w:t>
            </w:r>
            <w:r w:rsidR="00AC258C" w:rsidRPr="003167EF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 =</w:t>
            </w:r>
            <w:r w:rsidRPr="003167EF">
              <w:rPr>
                <w:rFonts w:ascii="Times New Roman" w:hAnsi="Times New Roman"/>
                <w:position w:val="-24"/>
                <w:sz w:val="28"/>
                <w:szCs w:val="28"/>
              </w:rPr>
              <w:object w:dxaOrig="1880" w:dyaOrig="620">
                <v:shape id="_x0000_i1028" type="#_x0000_t75" style="width:94.4pt;height:35.3pt" o:ole="">
                  <v:imagedata r:id="rId14" o:title=""/>
                </v:shape>
                <o:OLEObject Type="Embed" ProgID="Equation.DSMT4" ShapeID="_x0000_i1028" DrawAspect="Content" ObjectID="_1554709934" r:id="rId15"/>
              </w:object>
            </w:r>
          </w:p>
          <w:p w:rsidR="00AC258C" w:rsidRPr="003167EF" w:rsidRDefault="00AC258C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  <w:p w:rsidR="00AC258C" w:rsidRPr="003167EF" w:rsidRDefault="003167EF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3167EF">
              <w:rPr>
                <w:rFonts w:ascii="Times New Roman" w:hAnsi="Times New Roman"/>
                <w:b/>
                <w:sz w:val="28"/>
                <w:szCs w:val="28"/>
                <w:u w:val="single"/>
                <w:lang w:val="nb-NO"/>
              </w:rPr>
              <w:t>Câu hỏi trắc</w:t>
            </w:r>
            <w:r w:rsidR="0054295A" w:rsidRPr="003167EF">
              <w:rPr>
                <w:rFonts w:ascii="Times New Roman" w:hAnsi="Times New Roman"/>
                <w:b/>
                <w:sz w:val="28"/>
                <w:szCs w:val="28"/>
                <w:u w:val="single"/>
                <w:lang w:val="nb-NO"/>
              </w:rPr>
              <w:t xml:space="preserve"> nghiệm</w:t>
            </w:r>
            <w:r w:rsidR="0054295A" w:rsidRPr="003167EF">
              <w:rPr>
                <w:rFonts w:ascii="Times New Roman" w:hAnsi="Times New Roman"/>
                <w:sz w:val="28"/>
                <w:szCs w:val="28"/>
                <w:lang w:val="nb-NO"/>
              </w:rPr>
              <w:t>:</w:t>
            </w:r>
          </w:p>
          <w:p w:rsidR="0054295A" w:rsidRPr="003167EF" w:rsidRDefault="00EC3476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nb-NO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nb-NO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nb-NO"/>
                      </w:rPr>
                      <m:t>(5x)</m:t>
                    </m:r>
                  </m:e>
                </m:func>
                <m:r>
                  <w:rPr>
                    <w:rFonts w:ascii="Cambria Math" w:hAnsi="Cambria Math"/>
                    <w:sz w:val="28"/>
                    <w:szCs w:val="28"/>
                    <w:lang w:val="nb-NO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nb-NO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nb-NO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nb-NO"/>
                      </w:rPr>
                      <m:t>(2x)</m:t>
                    </m:r>
                  </m:e>
                </m:func>
              </m:oMath>
            </m:oMathPara>
          </w:p>
          <w:p w:rsidR="0054295A" w:rsidRPr="003167EF" w:rsidRDefault="0054295A" w:rsidP="0054295A">
            <w:pPr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3167EF">
              <w:rPr>
                <w:rFonts w:ascii="Times New Roman" w:hAnsi="Times New Roman"/>
                <w:sz w:val="28"/>
                <w:szCs w:val="28"/>
                <w:lang w:val="nb-NO"/>
              </w:rPr>
              <w:t>Bằng:</w:t>
            </w:r>
          </w:p>
          <w:p w:rsidR="0054295A" w:rsidRPr="003167EF" w:rsidRDefault="00EC3476" w:rsidP="0054295A">
            <w:pPr>
              <w:pStyle w:val="ListParagraph"/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b-NO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nb-NO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b-N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7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8"/>
                  <w:szCs w:val="28"/>
                  <w:lang w:val="nb-NO"/>
                </w:rPr>
                <m:t>.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b-NO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nb-NO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b-N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3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2</m:t>
                      </m:r>
                    </m:den>
                  </m:f>
                </m:e>
              </m:func>
            </m:oMath>
          </w:p>
          <w:p w:rsidR="0054295A" w:rsidRPr="003167EF" w:rsidRDefault="003167EF" w:rsidP="0054295A">
            <w:pPr>
              <w:pStyle w:val="ListParagraph"/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nb-NO"/>
                </w:rPr>
                <m:t>2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b-NO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nb-NO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b-N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7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8"/>
                  <w:szCs w:val="28"/>
                  <w:lang w:val="nb-NO"/>
                </w:rPr>
                <m:t>.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b-NO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nb-NO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b-N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3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2</m:t>
                      </m:r>
                    </m:den>
                  </m:f>
                </m:e>
              </m:func>
            </m:oMath>
          </w:p>
          <w:p w:rsidR="0054295A" w:rsidRPr="003167EF" w:rsidRDefault="003167EF" w:rsidP="0054295A">
            <w:pPr>
              <w:pStyle w:val="ListParagraph"/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nb-NO"/>
                </w:rPr>
                <m:t>-2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b-NO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nb-NO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b-N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7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8"/>
                  <w:szCs w:val="28"/>
                  <w:lang w:val="nb-NO"/>
                </w:rPr>
                <m:t>.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b-NO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nb-NO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b-N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3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2</m:t>
                      </m:r>
                    </m:den>
                  </m:f>
                </m:e>
              </m:func>
            </m:oMath>
          </w:p>
          <w:p w:rsidR="0054295A" w:rsidRPr="003167EF" w:rsidRDefault="00EC3476" w:rsidP="0054295A">
            <w:pPr>
              <w:pStyle w:val="ListParagraph"/>
              <w:numPr>
                <w:ilvl w:val="0"/>
                <w:numId w:val="2"/>
              </w:numPr>
              <w:jc w:val="both"/>
              <w:rPr>
                <w:rFonts w:ascii="Times New Roman" w:hAnsi="Times New Roman"/>
                <w:sz w:val="28"/>
                <w:szCs w:val="28"/>
                <w:lang w:val="nb-NO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b-NO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nb-NO"/>
                    </w:rPr>
                    <m:t>2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b-N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7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2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8"/>
                  <w:szCs w:val="28"/>
                  <w:lang w:val="nb-NO"/>
                </w:rPr>
                <m:t>.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b-NO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nb-NO"/>
                    </w:rPr>
                    <m:t>sin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b-N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3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2</m:t>
                      </m:r>
                    </m:den>
                  </m:f>
                </m:e>
              </m:func>
            </m:oMath>
          </w:p>
          <w:p w:rsidR="0054295A" w:rsidRPr="003167EF" w:rsidRDefault="0054295A" w:rsidP="0054295A">
            <w:pPr>
              <w:jc w:val="center"/>
              <w:rPr>
                <w:rFonts w:ascii="Times New Roman" w:hAnsi="Times New Roman"/>
                <w:sz w:val="28"/>
                <w:szCs w:val="28"/>
                <w:lang w:val="nb-NO"/>
              </w:rPr>
            </w:pPr>
          </w:p>
          <w:p w:rsidR="000738E1" w:rsidRPr="003167EF" w:rsidRDefault="000738E1" w:rsidP="000738E1">
            <w:pPr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3167EF">
              <w:rPr>
                <w:rFonts w:ascii="Times New Roman" w:hAnsi="Times New Roman"/>
                <w:sz w:val="28"/>
                <w:szCs w:val="28"/>
                <w:lang w:val="nb-NO"/>
              </w:rPr>
              <w:t>Nội dung trên phiếu học tập của 4 nhóm như sau:</w:t>
            </w:r>
          </w:p>
          <w:p w:rsidR="00AC258C" w:rsidRPr="003167EF" w:rsidRDefault="00AC258C" w:rsidP="000738E1">
            <w:pPr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3167EF">
              <w:rPr>
                <w:rFonts w:ascii="Times New Roman" w:hAnsi="Times New Roman"/>
                <w:b/>
                <w:sz w:val="28"/>
                <w:szCs w:val="28"/>
                <w:u w:val="single"/>
                <w:lang w:val="nb-NO"/>
              </w:rPr>
              <w:t xml:space="preserve">   </w:t>
            </w:r>
            <w:r w:rsidR="000738E1" w:rsidRPr="003167EF">
              <w:rPr>
                <w:rFonts w:ascii="Times New Roman" w:hAnsi="Times New Roman"/>
                <w:b/>
                <w:sz w:val="28"/>
                <w:szCs w:val="28"/>
                <w:u w:val="single"/>
                <w:lang w:val="nb-NO"/>
              </w:rPr>
              <w:t>Nhóm 1</w:t>
            </w:r>
            <w:r w:rsidR="000738E1" w:rsidRPr="003167EF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:  Tính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b-NO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nb-NO"/>
                    </w:rPr>
                    <m:t>I=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b-N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5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8"/>
                  <w:szCs w:val="28"/>
                  <w:lang w:val="nb-NO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b-NO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nb-NO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b-N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7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15</m:t>
                      </m:r>
                    </m:den>
                  </m:f>
                </m:e>
              </m:func>
              <m:r>
                <w:rPr>
                  <w:rFonts w:ascii="Cambria Math" w:hAnsi="Cambria Math"/>
                  <w:sz w:val="28"/>
                  <w:szCs w:val="28"/>
                  <w:lang w:val="nb-NO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b-NO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nb-NO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b-NO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13π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b-NO"/>
                        </w:rPr>
                        <m:t>15</m:t>
                      </m:r>
                    </m:den>
                  </m:f>
                </m:e>
              </m:func>
            </m:oMath>
            <w:r w:rsidRPr="003167EF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 </w:t>
            </w:r>
          </w:p>
          <w:p w:rsidR="000738E1" w:rsidRPr="003167EF" w:rsidRDefault="000738E1" w:rsidP="000738E1">
            <w:pPr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3167EF">
              <w:rPr>
                <w:rFonts w:ascii="Times New Roman" w:hAnsi="Times New Roman"/>
                <w:b/>
                <w:sz w:val="28"/>
                <w:szCs w:val="28"/>
                <w:u w:val="single"/>
                <w:lang w:val="nb-NO"/>
              </w:rPr>
              <w:t>Nhóm 2</w:t>
            </w:r>
            <w:r w:rsidRPr="003167EF">
              <w:rPr>
                <w:rFonts w:ascii="Times New Roman" w:hAnsi="Times New Roman"/>
                <w:sz w:val="28"/>
                <w:szCs w:val="28"/>
                <w:lang w:val="nb-NO"/>
              </w:rPr>
              <w:t>: Rút gọn:</w:t>
            </w:r>
          </w:p>
          <w:p w:rsidR="000738E1" w:rsidRPr="003167EF" w:rsidRDefault="003167EF" w:rsidP="000738E1">
            <w:pPr>
              <w:rPr>
                <w:rFonts w:ascii="Times New Roman" w:hAnsi="Times New Roman"/>
                <w:sz w:val="28"/>
                <w:szCs w:val="28"/>
                <w:lang w:val="nb-NO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nb-NO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nb-NO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nb-NO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nb-NO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nb-NO"/>
                          </w:rPr>
                          <m:t>5a</m:t>
                        </m:r>
                      </m:e>
                    </m:func>
                    <m:r>
                      <w:rPr>
                        <w:rFonts w:ascii="Cambria Math" w:hAnsi="Cambria Math"/>
                        <w:sz w:val="28"/>
                        <w:szCs w:val="28"/>
                        <w:lang w:val="nb-NO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nb-NO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nb-NO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nb-NO"/>
                          </w:rPr>
                          <m:t>3a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nb-NO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nb-NO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nb-NO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nb-NO"/>
                          </w:rPr>
                          <m:t>4a</m:t>
                        </m:r>
                      </m:e>
                    </m:func>
                  </m:den>
                </m:f>
              </m:oMath>
            </m:oMathPara>
          </w:p>
          <w:p w:rsidR="000738E1" w:rsidRPr="003167EF" w:rsidRDefault="000738E1" w:rsidP="000738E1">
            <w:pPr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3167EF">
              <w:rPr>
                <w:rFonts w:ascii="Times New Roman" w:hAnsi="Times New Roman"/>
                <w:b/>
                <w:sz w:val="28"/>
                <w:szCs w:val="28"/>
                <w:u w:val="single"/>
                <w:lang w:val="nb-NO"/>
              </w:rPr>
              <w:t>Nhóm 3</w:t>
            </w:r>
            <w:r w:rsidRPr="003167EF">
              <w:rPr>
                <w:rFonts w:ascii="Times New Roman" w:hAnsi="Times New Roman"/>
                <w:sz w:val="28"/>
                <w:szCs w:val="28"/>
                <w:lang w:val="nb-NO"/>
              </w:rPr>
              <w:t>: Tính</w:t>
            </w:r>
          </w:p>
          <w:p w:rsidR="000738E1" w:rsidRPr="003167EF" w:rsidRDefault="003167EF" w:rsidP="000738E1">
            <w:pPr>
              <w:rPr>
                <w:rFonts w:ascii="Times New Roman" w:hAnsi="Times New Roman"/>
                <w:sz w:val="28"/>
                <w:szCs w:val="28"/>
                <w:lang w:val="nb-NO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nb-NO"/>
                  </w:rPr>
                  <m:t>J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nb-N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nb-NO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nb-NO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nb-NO"/>
                          </w:rPr>
                          <m:t>si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nb-NO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nb-NO"/>
                              </w:rPr>
                              <m:t>18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nb-NO"/>
                              </w:rPr>
                              <m:t>°</m:t>
                            </m:r>
                          </m:sup>
                        </m:sSup>
                      </m:e>
                    </m:func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nb-NO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nb-NO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nb-NO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nb-NO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nb-NO"/>
                          </w:rPr>
                          <m:t>si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nb-NO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nb-NO"/>
                              </w:rPr>
                              <m:t>54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nb-NO"/>
                              </w:rPr>
                              <m:t>°</m:t>
                            </m:r>
                          </m:sup>
                        </m:sSup>
                      </m:e>
                    </m:func>
                  </m:den>
                </m:f>
              </m:oMath>
            </m:oMathPara>
          </w:p>
          <w:p w:rsidR="000738E1" w:rsidRPr="003167EF" w:rsidRDefault="000738E1" w:rsidP="000738E1">
            <w:pPr>
              <w:rPr>
                <w:rFonts w:ascii="Times New Roman" w:hAnsi="Times New Roman"/>
                <w:sz w:val="28"/>
                <w:szCs w:val="28"/>
                <w:lang w:val="nb-NO"/>
              </w:rPr>
            </w:pPr>
            <w:r w:rsidRPr="003167EF">
              <w:rPr>
                <w:rFonts w:ascii="Times New Roman" w:hAnsi="Times New Roman"/>
                <w:b/>
                <w:sz w:val="28"/>
                <w:szCs w:val="28"/>
                <w:u w:val="single"/>
                <w:lang w:val="nb-NO"/>
              </w:rPr>
              <w:t>Nhóm 4</w:t>
            </w:r>
            <w:r w:rsidRPr="003167EF">
              <w:rPr>
                <w:rFonts w:ascii="Times New Roman" w:hAnsi="Times New Roman"/>
                <w:sz w:val="28"/>
                <w:szCs w:val="28"/>
                <w:lang w:val="nb-NO"/>
              </w:rPr>
              <w:t>: Rút gọn:</w:t>
            </w:r>
          </w:p>
          <w:p w:rsidR="000738E1" w:rsidRPr="003167EF" w:rsidRDefault="003167EF" w:rsidP="000738E1">
            <w:pPr>
              <w:rPr>
                <w:rFonts w:ascii="Times New Roman" w:hAnsi="Times New Roman"/>
                <w:b/>
                <w:sz w:val="28"/>
                <w:szCs w:val="28"/>
                <w:lang w:val="nb-NO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nb-NO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nb-NO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nb-NO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nb-NO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nb-NO"/>
                          </w:rPr>
                          <m:t>6b</m:t>
                        </m:r>
                      </m:e>
                    </m:func>
                    <m:r>
                      <w:rPr>
                        <w:rFonts w:ascii="Cambria Math" w:hAnsi="Cambria Math"/>
                        <w:sz w:val="28"/>
                        <w:szCs w:val="28"/>
                        <w:lang w:val="nb-NO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nb-NO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nb-NO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nb-NO"/>
                          </w:rPr>
                          <m:t>4b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nb-NO"/>
                      </w:rPr>
                      <m:t>2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nb-NO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nb-NO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nb-NO"/>
                          </w:rPr>
                          <m:t>b</m:t>
                        </m:r>
                      </m:e>
                    </m:func>
                  </m:den>
                </m:f>
              </m:oMath>
            </m:oMathPara>
          </w:p>
        </w:tc>
      </w:tr>
    </w:tbl>
    <w:p w:rsidR="003167EF" w:rsidRDefault="003167EF" w:rsidP="003167EF">
      <w:pPr>
        <w:jc w:val="both"/>
        <w:rPr>
          <w:rFonts w:ascii="Times New Roman" w:hAnsi="Times New Roman"/>
          <w:sz w:val="28"/>
          <w:szCs w:val="28"/>
          <w:lang w:val="nb-NO"/>
        </w:rPr>
      </w:pPr>
    </w:p>
    <w:p w:rsidR="00AC258C" w:rsidRPr="003167EF" w:rsidRDefault="003167EF" w:rsidP="003167EF">
      <w:pPr>
        <w:jc w:val="both"/>
        <w:rPr>
          <w:rFonts w:ascii="Times New Roman" w:hAnsi="Times New Roman"/>
          <w:b/>
          <w:sz w:val="28"/>
          <w:szCs w:val="28"/>
          <w:lang w:val="nb-NO"/>
        </w:rPr>
      </w:pPr>
      <w:r>
        <w:rPr>
          <w:rFonts w:ascii="Times New Roman" w:hAnsi="Times New Roman"/>
          <w:sz w:val="28"/>
          <w:szCs w:val="28"/>
          <w:lang w:val="nb-NO"/>
        </w:rPr>
        <w:t xml:space="preserve">CỦNG CỐ:    </w:t>
      </w:r>
      <w:r w:rsidRPr="003167EF">
        <w:rPr>
          <w:b/>
          <w:sz w:val="28"/>
          <w:szCs w:val="28"/>
          <w:lang w:val="nb-NO"/>
        </w:rPr>
        <w:t>á</w:t>
      </w:r>
      <w:r w:rsidRPr="003167EF">
        <w:rPr>
          <w:sz w:val="28"/>
          <w:szCs w:val="28"/>
          <w:lang w:val="nb-NO"/>
        </w:rPr>
        <w:t>Nhaán maïnh caùc coâng thöùc löôïng giaùc</w:t>
      </w:r>
      <w:r>
        <w:rPr>
          <w:sz w:val="28"/>
          <w:szCs w:val="28"/>
          <w:lang w:val="nb-NO"/>
        </w:rPr>
        <w:t xml:space="preserve"> ( treo b</w:t>
      </w:r>
      <w:r>
        <w:rPr>
          <w:rFonts w:ascii="Times New Roman" w:hAnsi="Times New Roman"/>
          <w:sz w:val="28"/>
          <w:szCs w:val="28"/>
          <w:lang w:val="nb-NO"/>
        </w:rPr>
        <w:t>ảng phụ toàn bộ nội dung chính bài 3); dặn HS học thuộc công thức và làm bài tập về nhà.</w:t>
      </w:r>
    </w:p>
    <w:p w:rsidR="003167EF" w:rsidRDefault="003167EF" w:rsidP="00AC258C">
      <w:pPr>
        <w:jc w:val="both"/>
        <w:rPr>
          <w:rFonts w:ascii="Times New Roman" w:hAnsi="Times New Roman"/>
          <w:b/>
          <w:sz w:val="28"/>
          <w:szCs w:val="28"/>
          <w:u w:val="single"/>
          <w:lang w:val="nb-NO"/>
        </w:rPr>
      </w:pPr>
    </w:p>
    <w:p w:rsidR="00BB687B" w:rsidRDefault="00BB687B"/>
    <w:sectPr w:rsidR="00BB687B" w:rsidSect="003D080A">
      <w:headerReference w:type="default" r:id="rId16"/>
      <w:footerReference w:type="default" r:id="rId17"/>
      <w:pgSz w:w="11906" w:h="16838" w:code="9"/>
      <w:pgMar w:top="1440" w:right="1134" w:bottom="1440" w:left="1729" w:header="709" w:footer="709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36704" w:rsidRDefault="00B36704" w:rsidP="001F5D66">
      <w:r>
        <w:separator/>
      </w:r>
    </w:p>
  </w:endnote>
  <w:endnote w:type="continuationSeparator" w:id="1">
    <w:p w:rsidR="00B36704" w:rsidRDefault="00B36704" w:rsidP="001F5D6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23662"/>
      <w:docPartObj>
        <w:docPartGallery w:val="Page Numbers (Bottom of Page)"/>
        <w:docPartUnique/>
      </w:docPartObj>
    </w:sdtPr>
    <w:sdtContent>
      <w:p w:rsidR="001F5D66" w:rsidRDefault="00EC3476">
        <w:pPr>
          <w:pStyle w:val="Footer"/>
          <w:jc w:val="center"/>
        </w:pPr>
        <w:fldSimple w:instr=" PAGE   \* MERGEFORMAT ">
          <w:r w:rsidR="00A0437D">
            <w:rPr>
              <w:noProof/>
            </w:rPr>
            <w:t>2</w:t>
          </w:r>
        </w:fldSimple>
      </w:p>
    </w:sdtContent>
  </w:sdt>
  <w:p w:rsidR="001F5D66" w:rsidRDefault="001F5D6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36704" w:rsidRDefault="00B36704" w:rsidP="001F5D66">
      <w:r>
        <w:separator/>
      </w:r>
    </w:p>
  </w:footnote>
  <w:footnote w:type="continuationSeparator" w:id="1">
    <w:p w:rsidR="00B36704" w:rsidRDefault="00B36704" w:rsidP="001F5D6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HAnsi" w:eastAsiaTheme="majorEastAsia" w:hAnsiTheme="majorHAnsi" w:cstheme="majorBidi"/>
        <w:sz w:val="32"/>
        <w:szCs w:val="32"/>
      </w:rPr>
      <w:alias w:val="Title"/>
      <w:id w:val="77738743"/>
      <w:placeholder>
        <w:docPart w:val="77DA49A7AD0E4BD38EC1693289BAA56C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1F5D66" w:rsidRDefault="001F5D66" w:rsidP="001F5D66">
        <w:pPr>
          <w:pStyle w:val="Header"/>
          <w:pBdr>
            <w:bottom w:val="thickThinSmallGap" w:sz="24" w:space="1" w:color="622423" w:themeColor="accent2" w:themeShade="7F"/>
          </w:pBdr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Theme="majorHAnsi" w:eastAsiaTheme="majorEastAsia" w:hAnsiTheme="majorHAnsi" w:cstheme="majorBidi"/>
            <w:sz w:val="32"/>
            <w:szCs w:val="32"/>
          </w:rPr>
          <w:t>Trường THPT Nghi Lộc 4</w:t>
        </w:r>
      </w:p>
    </w:sdtContent>
  </w:sdt>
  <w:p w:rsidR="001F5D66" w:rsidRDefault="001F5D6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2C1E2F"/>
    <w:multiLevelType w:val="hybridMultilevel"/>
    <w:tmpl w:val="64020E98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734989"/>
    <w:multiLevelType w:val="hybridMultilevel"/>
    <w:tmpl w:val="57860FE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drawingGridHorizontalSpacing w:val="140"/>
  <w:drawingGridVerticalSpacing w:val="381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C258C"/>
    <w:rsid w:val="000738E1"/>
    <w:rsid w:val="001D259E"/>
    <w:rsid w:val="001F5D66"/>
    <w:rsid w:val="003167EF"/>
    <w:rsid w:val="003D080A"/>
    <w:rsid w:val="00404DF5"/>
    <w:rsid w:val="004C6167"/>
    <w:rsid w:val="0054295A"/>
    <w:rsid w:val="00791BC6"/>
    <w:rsid w:val="00972B99"/>
    <w:rsid w:val="00A0437D"/>
    <w:rsid w:val="00AA6323"/>
    <w:rsid w:val="00AC258C"/>
    <w:rsid w:val="00B36704"/>
    <w:rsid w:val="00BB687B"/>
    <w:rsid w:val="00C15873"/>
    <w:rsid w:val="00CF0686"/>
    <w:rsid w:val="00EC34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258C"/>
    <w:pPr>
      <w:spacing w:after="0" w:line="240" w:lineRule="auto"/>
    </w:pPr>
    <w:rPr>
      <w:rFonts w:ascii="VNI-Times" w:eastAsia="Times New Roman" w:hAnsi="VNI-Times" w:cs="Times New Roman"/>
      <w:sz w:val="26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C258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258C"/>
    <w:rPr>
      <w:rFonts w:ascii="Tahoma" w:eastAsia="Times New Roman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AC258C"/>
    <w:rPr>
      <w:color w:val="808080"/>
    </w:rPr>
  </w:style>
  <w:style w:type="paragraph" w:styleId="ListParagraph">
    <w:name w:val="List Paragraph"/>
    <w:basedOn w:val="Normal"/>
    <w:uiPriority w:val="34"/>
    <w:qFormat/>
    <w:rsid w:val="004C616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F5D6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F5D66"/>
    <w:rPr>
      <w:rFonts w:ascii="VNI-Times" w:eastAsia="Times New Roman" w:hAnsi="VNI-Times" w:cs="Times New Roman"/>
      <w:sz w:val="26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F5D6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F5D66"/>
    <w:rPr>
      <w:rFonts w:ascii="VNI-Times" w:eastAsia="Times New Roman" w:hAnsi="VNI-Times" w:cs="Times New Roman"/>
      <w:sz w:val="26"/>
      <w:szCs w:val="2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77DA49A7AD0E4BD38EC1693289BAA56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89F21F0-C40F-42EF-9C64-090EFB2F53D4}"/>
      </w:docPartPr>
      <w:docPartBody>
        <w:p w:rsidR="003D438F" w:rsidRDefault="00A67176" w:rsidP="00A67176">
          <w:pPr>
            <w:pStyle w:val="77DA49A7AD0E4BD38EC1693289BAA56C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A67176"/>
    <w:rsid w:val="003D438F"/>
    <w:rsid w:val="00A671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438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67176"/>
    <w:rPr>
      <w:color w:val="808080"/>
    </w:rPr>
  </w:style>
  <w:style w:type="paragraph" w:customStyle="1" w:styleId="77DA49A7AD0E4BD38EC1693289BAA56C">
    <w:name w:val="77DA49A7AD0E4BD38EC1693289BAA56C"/>
    <w:rsid w:val="00A67176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DD4688-984B-4D09-92BB-F361BD187E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682</Words>
  <Characters>388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PT Nghi Lộc 4</dc:title>
  <dc:creator>www.maytinh-its.com</dc:creator>
  <cp:lastModifiedBy>www.maytinh-its.com</cp:lastModifiedBy>
  <cp:revision>2</cp:revision>
  <cp:lastPrinted>2017-04-17T17:22:00Z</cp:lastPrinted>
  <dcterms:created xsi:type="dcterms:W3CDTF">2017-04-26T04:06:00Z</dcterms:created>
  <dcterms:modified xsi:type="dcterms:W3CDTF">2017-04-26T04:06:00Z</dcterms:modified>
</cp:coreProperties>
</file>